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CEF163" w14:textId="60852851" w:rsidR="00686320" w:rsidRDefault="00686320">
      <w:r>
        <w:rPr>
          <w:rFonts w:hint="eastAsia"/>
        </w:rPr>
        <w:t>1</w:t>
      </w:r>
      <w:r>
        <w:t>0</w:t>
      </w:r>
      <w:r>
        <w:rPr>
          <w:rFonts w:hint="eastAsia"/>
        </w:rPr>
        <w:t>/</w:t>
      </w:r>
      <w:r>
        <w:t xml:space="preserve">30 </w:t>
      </w:r>
      <w:r>
        <w:rPr>
          <w:rFonts w:hint="eastAsia"/>
        </w:rPr>
        <w:t>homework</w:t>
      </w:r>
    </w:p>
    <w:p w14:paraId="19F25AAD" w14:textId="79B0B5CF" w:rsidR="00686320" w:rsidRDefault="00686320">
      <w:r w:rsidRPr="00686320">
        <w:rPr>
          <w:noProof/>
        </w:rPr>
        <w:drawing>
          <wp:inline distT="0" distB="0" distL="0" distR="0" wp14:anchorId="0B3BB6E5" wp14:editId="0CE429DD">
            <wp:extent cx="2049958" cy="251482"/>
            <wp:effectExtent l="0" t="0" r="7620" b="0"/>
            <wp:docPr id="700533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53396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49958" cy="25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C2356" w14:textId="5A938129" w:rsidR="00A11044" w:rsidRDefault="00686320">
      <w:r w:rsidRPr="00686320">
        <w:rPr>
          <w:noProof/>
        </w:rPr>
        <w:drawing>
          <wp:inline distT="0" distB="0" distL="0" distR="0" wp14:anchorId="0529755D" wp14:editId="22881B92">
            <wp:extent cx="3093988" cy="1684166"/>
            <wp:effectExtent l="0" t="0" r="0" b="0"/>
            <wp:docPr id="11417801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780117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93988" cy="1684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9F3CF" w14:textId="2159C51D" w:rsidR="00686320" w:rsidRDefault="00686320">
      <w:r w:rsidRPr="00686320">
        <w:rPr>
          <w:position w:val="-120"/>
        </w:rPr>
        <w:object w:dxaOrig="8640" w:dyaOrig="3580" w14:anchorId="361ECE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80pt" o:ole="">
            <v:imagedata r:id="rId6" o:title=""/>
          </v:shape>
          <o:OLEObject Type="Embed" ProgID="Equation.DSMT4" ShapeID="_x0000_i1025" DrawAspect="Content" ObjectID="_1760687874" r:id="rId7"/>
        </w:object>
      </w:r>
    </w:p>
    <w:p w14:paraId="7188B9A3" w14:textId="3C3384D7" w:rsidR="00686320" w:rsidRDefault="00686320">
      <w:r w:rsidRPr="00686320">
        <w:rPr>
          <w:noProof/>
        </w:rPr>
        <w:drawing>
          <wp:inline distT="0" distB="0" distL="0" distR="0" wp14:anchorId="1F7C0CC4" wp14:editId="75027AD0">
            <wp:extent cx="3444538" cy="1028789"/>
            <wp:effectExtent l="0" t="0" r="3810" b="0"/>
            <wp:docPr id="20613824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38246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44538" cy="1028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4EBC7" w14:textId="6D5C5FEF" w:rsidR="00686320" w:rsidRDefault="00686320">
      <w:r w:rsidRPr="00686320">
        <w:rPr>
          <w:noProof/>
        </w:rPr>
        <w:drawing>
          <wp:inline distT="0" distB="0" distL="0" distR="0" wp14:anchorId="0BD93828" wp14:editId="274C1267">
            <wp:extent cx="2827265" cy="259102"/>
            <wp:effectExtent l="0" t="0" r="0" b="7620"/>
            <wp:docPr id="6155540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55409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27265" cy="259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1FDFB" w14:textId="549F5F9B" w:rsidR="00686320" w:rsidRDefault="00392F7E">
      <w:r w:rsidRPr="00392F7E">
        <w:rPr>
          <w:position w:val="-226"/>
        </w:rPr>
        <w:object w:dxaOrig="6540" w:dyaOrig="8880" w14:anchorId="7390F4D0">
          <v:shape id="_x0000_i1026" type="#_x0000_t75" style="width:330pt;height:444pt" o:ole="">
            <v:imagedata r:id="rId10" o:title=""/>
          </v:shape>
          <o:OLEObject Type="Embed" ProgID="Equation.DSMT4" ShapeID="_x0000_i1026" DrawAspect="Content" ObjectID="_1760687875" r:id="rId11"/>
        </w:object>
      </w:r>
    </w:p>
    <w:p w14:paraId="14383634" w14:textId="15EFDCE7" w:rsidR="00686320" w:rsidRDefault="00686320">
      <w:r w:rsidRPr="00686320">
        <w:rPr>
          <w:noProof/>
        </w:rPr>
        <w:drawing>
          <wp:inline distT="0" distB="0" distL="0" distR="0" wp14:anchorId="2DFA3C59" wp14:editId="73E9DF2C">
            <wp:extent cx="4115157" cy="1623201"/>
            <wp:effectExtent l="0" t="0" r="0" b="0"/>
            <wp:docPr id="17382901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829017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15157" cy="1623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497A3" w14:textId="77777777" w:rsidR="00EE4513" w:rsidRPr="009A6815" w:rsidRDefault="009A6815">
      <w:r w:rsidRPr="009A6815">
        <w:rPr>
          <w:position w:val="-66"/>
        </w:rPr>
        <w:object w:dxaOrig="7560" w:dyaOrig="6600" w14:anchorId="2A9231E3">
          <v:shape id="_x0000_i1027" type="#_x0000_t75" style="width:378pt;height:330pt" o:ole="">
            <v:imagedata r:id="rId13" o:title=""/>
          </v:shape>
          <o:OLEObject Type="Embed" ProgID="Equation.DSMT4" ShapeID="_x0000_i1027" DrawAspect="Content" ObjectID="_1760687876" r:id="rId14"/>
        </w:object>
      </w:r>
    </w:p>
    <w:p w14:paraId="4FFF80BB" w14:textId="0DC8DC20" w:rsidR="00392F7E" w:rsidRDefault="00EE4513">
      <w:r w:rsidRPr="00EE4513">
        <w:rPr>
          <w:noProof/>
        </w:rPr>
        <w:drawing>
          <wp:inline distT="0" distB="0" distL="0" distR="0" wp14:anchorId="6DB180D4" wp14:editId="72B82DEE">
            <wp:extent cx="5274310" cy="506730"/>
            <wp:effectExtent l="0" t="0" r="2540" b="7620"/>
            <wp:docPr id="15620708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070833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AB5ED" w14:textId="4CA1C128" w:rsidR="00EE4513" w:rsidRDefault="004B0AE4">
      <w:r w:rsidRPr="004B0AE4">
        <w:rPr>
          <w:position w:val="-52"/>
        </w:rPr>
        <w:object w:dxaOrig="5800" w:dyaOrig="6460" w14:anchorId="121CA463">
          <v:shape id="_x0000_i1028" type="#_x0000_t75" style="width:4in;height:324pt" o:ole="">
            <v:imagedata r:id="rId16" o:title=""/>
          </v:shape>
          <o:OLEObject Type="Embed" ProgID="Equation.DSMT4" ShapeID="_x0000_i1028" DrawAspect="Content" ObjectID="_1760687877" r:id="rId17"/>
        </w:object>
      </w:r>
    </w:p>
    <w:p w14:paraId="532F4A94" w14:textId="5538ED7A" w:rsidR="00EE4513" w:rsidRDefault="00EE4513">
      <w:r w:rsidRPr="00EE4513">
        <w:rPr>
          <w:noProof/>
        </w:rPr>
        <w:drawing>
          <wp:inline distT="0" distB="0" distL="0" distR="0" wp14:anchorId="03FB38FE" wp14:editId="06A4B479">
            <wp:extent cx="5274310" cy="716915"/>
            <wp:effectExtent l="0" t="0" r="2540" b="6985"/>
            <wp:docPr id="8953323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3238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FCFF5" w14:textId="752FC219" w:rsidR="004B0AE4" w:rsidRDefault="005A285E">
      <w:r w:rsidRPr="004B0AE4">
        <w:rPr>
          <w:position w:val="-174"/>
        </w:rPr>
        <w:object w:dxaOrig="4980" w:dyaOrig="4099" w14:anchorId="7EE455F7">
          <v:shape id="_x0000_i1029" type="#_x0000_t75" style="width:252pt;height:204pt" o:ole="">
            <v:imagedata r:id="rId19" o:title=""/>
          </v:shape>
          <o:OLEObject Type="Embed" ProgID="Equation.DSMT4" ShapeID="_x0000_i1029" DrawAspect="Content" ObjectID="_1760687878" r:id="rId20"/>
        </w:object>
      </w:r>
    </w:p>
    <w:p w14:paraId="26661A83" w14:textId="1370C66F" w:rsidR="00EE4513" w:rsidRDefault="00EE4513">
      <w:r w:rsidRPr="00EE4513">
        <w:rPr>
          <w:noProof/>
        </w:rPr>
        <w:drawing>
          <wp:inline distT="0" distB="0" distL="0" distR="0" wp14:anchorId="68793A48" wp14:editId="03F14C34">
            <wp:extent cx="5274310" cy="766445"/>
            <wp:effectExtent l="0" t="0" r="2540" b="0"/>
            <wp:docPr id="362005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00551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6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FA1D0" w14:textId="0B8D89CE" w:rsidR="005A285E" w:rsidRDefault="005A285E">
      <w:r w:rsidRPr="005A285E">
        <w:rPr>
          <w:position w:val="-236"/>
        </w:rPr>
        <w:object w:dxaOrig="5300" w:dyaOrig="4780" w14:anchorId="163ABCF2">
          <v:shape id="_x0000_i1030" type="#_x0000_t75" style="width:264pt;height:240pt" o:ole="">
            <v:imagedata r:id="rId22" o:title=""/>
          </v:shape>
          <o:OLEObject Type="Embed" ProgID="Equation.DSMT4" ShapeID="_x0000_i1030" DrawAspect="Content" ObjectID="_1760687879" r:id="rId23"/>
        </w:object>
      </w:r>
    </w:p>
    <w:p w14:paraId="6CF6E3A6" w14:textId="13FFB3D1" w:rsidR="00EE4513" w:rsidRDefault="00EE4513">
      <w:r w:rsidRPr="00EE4513">
        <w:rPr>
          <w:noProof/>
        </w:rPr>
        <w:drawing>
          <wp:inline distT="0" distB="0" distL="0" distR="0" wp14:anchorId="53A21099" wp14:editId="0B6395DA">
            <wp:extent cx="4366638" cy="3680779"/>
            <wp:effectExtent l="0" t="0" r="0" b="0"/>
            <wp:docPr id="11277938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793835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66638" cy="3680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4041E" w14:textId="1C6DE551" w:rsidR="005A285E" w:rsidRDefault="00D26F36">
      <w:r w:rsidRPr="00F13A68">
        <w:rPr>
          <w:position w:val="-24"/>
        </w:rPr>
        <w:object w:dxaOrig="9720" w:dyaOrig="10900" w14:anchorId="460BFD44">
          <v:shape id="_x0000_i1031" type="#_x0000_t75" style="width:486pt;height:546pt" o:ole="">
            <v:imagedata r:id="rId25" o:title=""/>
          </v:shape>
          <o:OLEObject Type="Embed" ProgID="Equation.DSMT4" ShapeID="_x0000_i1031" DrawAspect="Content" ObjectID="_1760687880" r:id="rId26"/>
        </w:object>
      </w:r>
    </w:p>
    <w:p w14:paraId="04A4BC3B" w14:textId="56BB9A9C" w:rsidR="00F13A68" w:rsidRDefault="00C61507">
      <w:r w:rsidRPr="00C61507">
        <w:rPr>
          <w:position w:val="-160"/>
        </w:rPr>
        <w:object w:dxaOrig="8020" w:dyaOrig="13540" w14:anchorId="7FD84AFC">
          <v:shape id="_x0000_i1032" type="#_x0000_t75" style="width:402pt;height:678pt" o:ole="">
            <v:imagedata r:id="rId27" o:title=""/>
          </v:shape>
          <o:OLEObject Type="Embed" ProgID="Equation.DSMT4" ShapeID="_x0000_i1032" DrawAspect="Content" ObjectID="_1760687881" r:id="rId28"/>
        </w:object>
      </w:r>
    </w:p>
    <w:p w14:paraId="579E7CF7" w14:textId="40E3972C" w:rsidR="00EE4513" w:rsidRDefault="00EE4513">
      <w:r w:rsidRPr="00EE4513">
        <w:rPr>
          <w:noProof/>
        </w:rPr>
        <w:lastRenderedPageBreak/>
        <w:drawing>
          <wp:inline distT="0" distB="0" distL="0" distR="0" wp14:anchorId="05FC3D59" wp14:editId="38CA386E">
            <wp:extent cx="4038950" cy="1630821"/>
            <wp:effectExtent l="0" t="0" r="0" b="7620"/>
            <wp:docPr id="17904630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463042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38950" cy="163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</w:p>
    <w:p w14:paraId="5978BD07" w14:textId="56D9E53B" w:rsidR="00C61507" w:rsidRDefault="00D26F36">
      <w:r w:rsidRPr="00D26F36">
        <w:rPr>
          <w:position w:val="-136"/>
        </w:rPr>
        <w:object w:dxaOrig="8640" w:dyaOrig="13099" w14:anchorId="47B3E12D">
          <v:shape id="_x0000_i1033" type="#_x0000_t75" style="width:6in;height:654pt" o:ole="">
            <v:imagedata r:id="rId30" o:title=""/>
          </v:shape>
          <o:OLEObject Type="Embed" ProgID="Equation.DSMT4" ShapeID="_x0000_i1033" DrawAspect="Content" ObjectID="_1760687882" r:id="rId31"/>
        </w:object>
      </w:r>
      <w:r w:rsidR="00C61507">
        <w:tab/>
      </w:r>
    </w:p>
    <w:p w14:paraId="75CA70D9" w14:textId="24AEDB0D" w:rsidR="00EE4513" w:rsidRDefault="00EE4513">
      <w:r w:rsidRPr="00EE4513">
        <w:rPr>
          <w:noProof/>
        </w:rPr>
        <w:lastRenderedPageBreak/>
        <w:drawing>
          <wp:inline distT="0" distB="0" distL="0" distR="0" wp14:anchorId="63163E30" wp14:editId="675CA7AE">
            <wp:extent cx="4618120" cy="1310754"/>
            <wp:effectExtent l="0" t="0" r="0" b="3810"/>
            <wp:docPr id="13011530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15302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18120" cy="1310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576AB" w14:textId="26B17F78" w:rsidR="00D26F36" w:rsidRDefault="00BC08F7">
      <w:r w:rsidRPr="00BC08F7">
        <w:rPr>
          <w:position w:val="-94"/>
        </w:rPr>
        <w:object w:dxaOrig="7440" w:dyaOrig="12240" w14:anchorId="2B0F8103">
          <v:shape id="_x0000_i1034" type="#_x0000_t75" style="width:372pt;height:612pt" o:ole="">
            <v:imagedata r:id="rId33" o:title=""/>
          </v:shape>
          <o:OLEObject Type="Embed" ProgID="Equation.DSMT4" ShapeID="_x0000_i1034" DrawAspect="Content" ObjectID="_1760687883" r:id="rId34"/>
        </w:object>
      </w:r>
    </w:p>
    <w:p w14:paraId="42DECECB" w14:textId="70E0D4FE" w:rsidR="00435518" w:rsidRDefault="00435518">
      <w:r w:rsidRPr="00435518">
        <w:rPr>
          <w:noProof/>
        </w:rPr>
        <w:lastRenderedPageBreak/>
        <w:drawing>
          <wp:inline distT="0" distB="0" distL="0" distR="0" wp14:anchorId="7C57FBE5" wp14:editId="4438E55D">
            <wp:extent cx="5274310" cy="2124075"/>
            <wp:effectExtent l="0" t="0" r="2540" b="9525"/>
            <wp:docPr id="1301094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0947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65D4B" w14:textId="1B221A14" w:rsidR="00435518" w:rsidRDefault="00916FF0">
      <w:r w:rsidRPr="00916FF0">
        <w:rPr>
          <w:position w:val="-118"/>
        </w:rPr>
        <w:object w:dxaOrig="8940" w:dyaOrig="7940" w14:anchorId="6420BEF2">
          <v:shape id="_x0000_i1042" type="#_x0000_t75" style="width:450pt;height:396pt" o:ole="">
            <v:imagedata r:id="rId36" o:title=""/>
          </v:shape>
          <o:OLEObject Type="Embed" ProgID="Equation.DSMT4" ShapeID="_x0000_i1042" DrawAspect="Content" ObjectID="_1760687884" r:id="rId37"/>
        </w:object>
      </w:r>
    </w:p>
    <w:p w14:paraId="58E30FC6" w14:textId="7709A29B" w:rsidR="00435518" w:rsidRDefault="00435518">
      <w:r w:rsidRPr="00435518">
        <w:rPr>
          <w:noProof/>
        </w:rPr>
        <w:lastRenderedPageBreak/>
        <w:drawing>
          <wp:inline distT="0" distB="0" distL="0" distR="0" wp14:anchorId="47B010D7" wp14:editId="5B0529F8">
            <wp:extent cx="5274310" cy="4759960"/>
            <wp:effectExtent l="0" t="0" r="2540" b="2540"/>
            <wp:docPr id="412604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6043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5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599B8" w14:textId="74A0C753" w:rsidR="00ED31AA" w:rsidRDefault="006C4F43">
      <w:r w:rsidRPr="006C4F43">
        <w:rPr>
          <w:position w:val="-206"/>
        </w:rPr>
        <w:object w:dxaOrig="9100" w:dyaOrig="14520" w14:anchorId="3F8AEDE9">
          <v:shape id="_x0000_i1036" type="#_x0000_t75" style="width:456pt;height:726pt" o:ole="">
            <v:imagedata r:id="rId39" o:title=""/>
          </v:shape>
          <o:OLEObject Type="Embed" ProgID="Equation.DSMT4" ShapeID="_x0000_i1036" DrawAspect="Content" ObjectID="_1760687885" r:id="rId40"/>
        </w:object>
      </w:r>
    </w:p>
    <w:p w14:paraId="4A923748" w14:textId="70D8D8B0" w:rsidR="00435518" w:rsidRDefault="00435518">
      <w:r w:rsidRPr="00435518">
        <w:rPr>
          <w:noProof/>
        </w:rPr>
        <w:lastRenderedPageBreak/>
        <w:drawing>
          <wp:inline distT="0" distB="0" distL="0" distR="0" wp14:anchorId="49FDBDD7" wp14:editId="0A80F593">
            <wp:extent cx="5274310" cy="3792855"/>
            <wp:effectExtent l="0" t="0" r="2540" b="0"/>
            <wp:docPr id="12874377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43778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4DD14" w14:textId="68B1F81F" w:rsidR="006C4F43" w:rsidRDefault="006C4F43">
      <w:r w:rsidRPr="006C4F43">
        <w:rPr>
          <w:position w:val="-60"/>
        </w:rPr>
        <w:object w:dxaOrig="8400" w:dyaOrig="11580" w14:anchorId="3F88501E">
          <v:shape id="_x0000_i1037" type="#_x0000_t75" style="width:420pt;height:582pt" o:ole="">
            <v:imagedata r:id="rId42" o:title=""/>
          </v:shape>
          <o:OLEObject Type="Embed" ProgID="Equation.DSMT4" ShapeID="_x0000_i1037" DrawAspect="Content" ObjectID="_1760687886" r:id="rId43"/>
        </w:object>
      </w:r>
    </w:p>
    <w:p w14:paraId="2BB753FC" w14:textId="73917673" w:rsidR="006C4F43" w:rsidRDefault="009D5D4C">
      <w:r w:rsidRPr="009D5D4C">
        <w:rPr>
          <w:position w:val="-216"/>
        </w:rPr>
        <w:object w:dxaOrig="9680" w:dyaOrig="14720" w14:anchorId="7542F4EE">
          <v:shape id="_x0000_i1038" type="#_x0000_t75" style="width:486pt;height:738pt" o:ole="">
            <v:imagedata r:id="rId44" o:title=""/>
          </v:shape>
          <o:OLEObject Type="Embed" ProgID="Equation.DSMT4" ShapeID="_x0000_i1038" DrawAspect="Content" ObjectID="_1760687887" r:id="rId45"/>
        </w:object>
      </w:r>
    </w:p>
    <w:p w14:paraId="5E7AED8C" w14:textId="71CEBBAD" w:rsidR="00435518" w:rsidRDefault="00435518">
      <w:r w:rsidRPr="00435518">
        <w:rPr>
          <w:noProof/>
        </w:rPr>
        <w:lastRenderedPageBreak/>
        <w:drawing>
          <wp:inline distT="0" distB="0" distL="0" distR="0" wp14:anchorId="2302BDDB" wp14:editId="2D20269B">
            <wp:extent cx="5274310" cy="2320925"/>
            <wp:effectExtent l="0" t="0" r="2540" b="3175"/>
            <wp:docPr id="4438404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84044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BED8F" w14:textId="615EA7CE" w:rsidR="009D5D4C" w:rsidRDefault="00F92766">
      <w:r w:rsidRPr="00F92766">
        <w:rPr>
          <w:position w:val="-200"/>
        </w:rPr>
        <w:object w:dxaOrig="7200" w:dyaOrig="14380" w14:anchorId="2C72E07B">
          <v:shape id="_x0000_i1039" type="#_x0000_t75" style="width:5in;height:10in" o:ole="">
            <v:imagedata r:id="rId47" o:title=""/>
          </v:shape>
          <o:OLEObject Type="Embed" ProgID="Equation.DSMT4" ShapeID="_x0000_i1039" DrawAspect="Content" ObjectID="_1760687888" r:id="rId48"/>
        </w:object>
      </w:r>
      <w:r>
        <w:tab/>
      </w:r>
    </w:p>
    <w:p w14:paraId="56FB9745" w14:textId="09D7CEB9" w:rsidR="00435518" w:rsidRDefault="00435518">
      <w:r w:rsidRPr="00435518">
        <w:rPr>
          <w:noProof/>
        </w:rPr>
        <w:lastRenderedPageBreak/>
        <w:drawing>
          <wp:inline distT="0" distB="0" distL="0" distR="0" wp14:anchorId="37223413" wp14:editId="74FD1B9D">
            <wp:extent cx="5274310" cy="711200"/>
            <wp:effectExtent l="0" t="0" r="2540" b="0"/>
            <wp:docPr id="2432151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21510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0966C" w14:textId="10E84A36" w:rsidR="00F92766" w:rsidRDefault="008F1216">
      <w:r w:rsidRPr="00F92766">
        <w:rPr>
          <w:position w:val="-130"/>
        </w:rPr>
        <w:object w:dxaOrig="7320" w:dyaOrig="2640" w14:anchorId="7C185EA3">
          <v:shape id="_x0000_i1040" type="#_x0000_t75" style="width:366pt;height:132pt" o:ole="">
            <v:imagedata r:id="rId50" o:title=""/>
          </v:shape>
          <o:OLEObject Type="Embed" ProgID="Equation.DSMT4" ShapeID="_x0000_i1040" DrawAspect="Content" ObjectID="_1760687889" r:id="rId51"/>
        </w:object>
      </w:r>
    </w:p>
    <w:sectPr w:rsidR="00F927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AEA"/>
    <w:rsid w:val="000153EA"/>
    <w:rsid w:val="0007055A"/>
    <w:rsid w:val="00392F7E"/>
    <w:rsid w:val="00435518"/>
    <w:rsid w:val="004B0AE4"/>
    <w:rsid w:val="005A285E"/>
    <w:rsid w:val="00686320"/>
    <w:rsid w:val="006B5D13"/>
    <w:rsid w:val="006C4F43"/>
    <w:rsid w:val="008F1216"/>
    <w:rsid w:val="00916FF0"/>
    <w:rsid w:val="009A6815"/>
    <w:rsid w:val="009D5D4C"/>
    <w:rsid w:val="00A11044"/>
    <w:rsid w:val="00A35D51"/>
    <w:rsid w:val="00B45AEA"/>
    <w:rsid w:val="00BC08F7"/>
    <w:rsid w:val="00C61507"/>
    <w:rsid w:val="00D26F36"/>
    <w:rsid w:val="00ED31AA"/>
    <w:rsid w:val="00EE4513"/>
    <w:rsid w:val="00F13A68"/>
    <w:rsid w:val="00F475FF"/>
    <w:rsid w:val="00F92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967F03"/>
  <w15:chartTrackingRefBased/>
  <w15:docId w15:val="{C3EBE376-791B-4056-AC3F-07D10345A7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26" Type="http://schemas.openxmlformats.org/officeDocument/2006/relationships/oleObject" Target="embeddings/oleObject7.bin"/><Relationship Id="rId39" Type="http://schemas.openxmlformats.org/officeDocument/2006/relationships/image" Target="media/image25.wmf"/><Relationship Id="rId21" Type="http://schemas.openxmlformats.org/officeDocument/2006/relationships/image" Target="media/image13.png"/><Relationship Id="rId34" Type="http://schemas.openxmlformats.org/officeDocument/2006/relationships/oleObject" Target="embeddings/oleObject10.bin"/><Relationship Id="rId42" Type="http://schemas.openxmlformats.org/officeDocument/2006/relationships/image" Target="media/image27.wmf"/><Relationship Id="rId47" Type="http://schemas.openxmlformats.org/officeDocument/2006/relationships/image" Target="media/image30.wmf"/><Relationship Id="rId50" Type="http://schemas.openxmlformats.org/officeDocument/2006/relationships/image" Target="media/image32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9" Type="http://schemas.openxmlformats.org/officeDocument/2006/relationships/image" Target="media/image18.png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image" Target="media/image20.png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image" Target="media/image6.wmf"/><Relationship Id="rId19" Type="http://schemas.openxmlformats.org/officeDocument/2006/relationships/image" Target="media/image1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8.wmf"/><Relationship Id="rId52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image" Target="media/image22.png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8" Type="http://schemas.openxmlformats.org/officeDocument/2006/relationships/image" Target="media/image4.png"/><Relationship Id="rId51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4.bin"/><Relationship Id="rId25" Type="http://schemas.openxmlformats.org/officeDocument/2006/relationships/image" Target="media/image16.wmf"/><Relationship Id="rId33" Type="http://schemas.openxmlformats.org/officeDocument/2006/relationships/image" Target="media/image21.wmf"/><Relationship Id="rId38" Type="http://schemas.openxmlformats.org/officeDocument/2006/relationships/image" Target="media/image24.png"/><Relationship Id="rId46" Type="http://schemas.openxmlformats.org/officeDocument/2006/relationships/image" Target="media/image29.png"/><Relationship Id="rId20" Type="http://schemas.openxmlformats.org/officeDocument/2006/relationships/oleObject" Target="embeddings/oleObject5.bin"/><Relationship Id="rId41" Type="http://schemas.openxmlformats.org/officeDocument/2006/relationships/image" Target="media/image26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image" Target="media/image9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23.wmf"/><Relationship Id="rId49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20</Pages>
  <Words>71</Words>
  <Characters>411</Characters>
  <Application>Microsoft Office Word</Application>
  <DocSecurity>0</DocSecurity>
  <Lines>3</Lines>
  <Paragraphs>1</Paragraphs>
  <ScaleCrop>false</ScaleCrop>
  <Company/>
  <LinksUpToDate>false</LinksUpToDate>
  <CharactersWithSpaces>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6</cp:revision>
  <dcterms:created xsi:type="dcterms:W3CDTF">2023-10-30T07:06:00Z</dcterms:created>
  <dcterms:modified xsi:type="dcterms:W3CDTF">2023-11-05T03:11:00Z</dcterms:modified>
</cp:coreProperties>
</file>